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142beceafaa455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497DADAE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3E0F7284">
          <v:shape xmlns:o="urn:schemas-microsoft-com:office:office" xmlns:v="urn:schemas-microsoft-com:vml" id="_x0000_i191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910" DrawAspect="Content" ObjectID="_1571334845" r:id="rId87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57CC60C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56.bin" Id="rId875" /><Relationship Type="http://schemas.openxmlformats.org/officeDocument/2006/relationships/image" Target="/word/media/image1.wmf" Id="rId6" /></Relationships>
</file>